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2E4AC2" w14:textId="77777777" w:rsidR="004543B4" w:rsidRPr="007E6A5D" w:rsidRDefault="004543B4" w:rsidP="004543B4">
      <w:pPr>
        <w:spacing w:after="0"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4543B4" w:rsidRPr="006C0480" w14:paraId="61777442" w14:textId="77777777" w:rsidTr="00E82B12">
        <w:tc>
          <w:tcPr>
            <w:tcW w:w="5493" w:type="dxa"/>
            <w:shd w:val="clear" w:color="auto" w:fill="auto"/>
          </w:tcPr>
          <w:p w14:paraId="09F6A69B" w14:textId="77777777" w:rsidR="004543B4" w:rsidRPr="006C0480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56624FA4" w14:textId="77777777" w:rsidR="004543B4" w:rsidRPr="00796E92" w:rsidRDefault="004543B4" w:rsidP="00E82B12">
            <w:pPr>
              <w:spacing w:after="0" w:line="30" w:lineRule="atLeast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9E466CE" wp14:editId="2A48CF38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092E8A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81pt;margin-top:17.55pt;width:143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14961D6C" w14:textId="77777777" w:rsidR="004543B4" w:rsidRPr="006C0480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5DF37FB7" w14:textId="77777777" w:rsidR="004543B4" w:rsidRPr="009A1A68" w:rsidRDefault="004543B4" w:rsidP="00E82B12">
            <w:pPr>
              <w:spacing w:after="0" w:line="30" w:lineRule="atLeast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6425DC7" wp14:editId="7B146B3D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06220E" id="Straight Arrow Connector 1" o:spid="_x0000_s1026" type="#_x0000_t32" style="position:absolute;margin-left:54.45pt;margin-top:17.25pt;width:151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"/>
                  </w:pict>
                </mc:Fallback>
              </mc:AlternateConten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</w:t>
            </w:r>
            <w:proofErr w:type="spellEnd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lập</w:t>
            </w:r>
            <w:proofErr w:type="spellEnd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 xml:space="preserve"> – </w: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Tự</w:t>
            </w:r>
            <w:proofErr w:type="spellEnd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 xml:space="preserve"> do – </w: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Hạnh</w:t>
            </w:r>
            <w:proofErr w:type="spellEnd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phúc</w:t>
            </w:r>
            <w:proofErr w:type="spellEnd"/>
          </w:p>
        </w:tc>
      </w:tr>
    </w:tbl>
    <w:p w14:paraId="3EB3ED94" w14:textId="77777777" w:rsidR="004543B4" w:rsidRPr="005E075A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17AE2C4C" w14:textId="77777777" w:rsidR="004543B4" w:rsidRPr="00BF5B7E" w:rsidRDefault="004543B4" w:rsidP="004543B4">
      <w:pPr>
        <w:spacing w:after="0" w:line="30" w:lineRule="atLeast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BF5B7E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0FE617CF" w14:textId="77777777" w:rsidR="004543B4" w:rsidRPr="00BF5B7E" w:rsidRDefault="004543B4" w:rsidP="004543B4">
      <w:pPr>
        <w:spacing w:after="0" w:line="30" w:lineRule="atLeast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092C1C85" w14:textId="77777777" w:rsidR="004543B4" w:rsidRPr="00BF5B7E" w:rsidRDefault="004543B4" w:rsidP="004543B4">
      <w:pPr>
        <w:spacing w:after="0" w:line="30" w:lineRule="atLeast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7C4ED641" w14:textId="131A723D" w:rsidR="004543B4" w:rsidRPr="00B50214" w:rsidRDefault="004543B4" w:rsidP="007122CF">
      <w:pPr>
        <w:tabs>
          <w:tab w:val="left" w:pos="5670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Người đánh giá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AF24BD">
        <w:rPr>
          <w:rFonts w:ascii="Times New Roman" w:hAnsi="Times New Roman"/>
          <w:sz w:val="28"/>
          <w:szCs w:val="28"/>
          <w:lang w:val="vi-VN"/>
        </w:rPr>
        <w:t>Nguyễn Văn Tỉnh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ab/>
      </w:r>
      <w:r w:rsidRPr="00BF5B7E">
        <w:rPr>
          <w:rFonts w:ascii="Times New Roman" w:hAnsi="Times New Roman"/>
          <w:sz w:val="28"/>
          <w:szCs w:val="28"/>
          <w:lang w:val="vi-VN"/>
        </w:rPr>
        <w:t>Học hàm, học vị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B7AAA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B50214">
        <w:rPr>
          <w:rFonts w:ascii="Times New Roman" w:hAnsi="Times New Roman"/>
          <w:sz w:val="28"/>
          <w:szCs w:val="28"/>
        </w:rPr>
        <w:t xml:space="preserve">Tiến </w:t>
      </w:r>
      <w:proofErr w:type="spellStart"/>
      <w:r w:rsidR="00B50214">
        <w:rPr>
          <w:rFonts w:ascii="Times New Roman" w:hAnsi="Times New Roman"/>
          <w:sz w:val="28"/>
          <w:szCs w:val="28"/>
        </w:rPr>
        <w:t>sĩ</w:t>
      </w:r>
      <w:proofErr w:type="spellEnd"/>
    </w:p>
    <w:p w14:paraId="777E87CD" w14:textId="77777777" w:rsidR="004543B4" w:rsidRPr="00BF5B7E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Đơn vị công tác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Khoa CNTT</w:t>
      </w:r>
    </w:p>
    <w:p w14:paraId="4C2CBDFB" w14:textId="18CFA76E" w:rsidR="004543B4" w:rsidRPr="00291A8F" w:rsidRDefault="004543B4" w:rsidP="007122CF">
      <w:pPr>
        <w:tabs>
          <w:tab w:val="left" w:pos="4536"/>
        </w:tabs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lớp: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291A8F" w:rsidRPr="00B1229A">
        <w:rPr>
          <w:rFonts w:ascii="Times New Roman" w:eastAsia="Times New Roman" w:hAnsi="Times New Roman"/>
          <w:sz w:val="28"/>
          <w:szCs w:val="28"/>
        </w:rPr>
        <w:t>20224IT6004001</w:t>
      </w:r>
      <w:r w:rsidR="007122CF" w:rsidRPr="00BF5B7E">
        <w:rPr>
          <w:rFonts w:ascii="Times New Roman" w:hAnsi="Times New Roman"/>
          <w:sz w:val="28"/>
          <w:szCs w:val="28"/>
          <w:lang w:val="vi-VN"/>
        </w:rPr>
        <w:tab/>
      </w:r>
      <w:r w:rsidRPr="00BF5B7E">
        <w:rPr>
          <w:rFonts w:ascii="Times New Roman" w:hAnsi="Times New Roman"/>
          <w:sz w:val="28"/>
          <w:szCs w:val="28"/>
          <w:lang w:val="vi-VN"/>
        </w:rPr>
        <w:t>Khóa:</w:t>
      </w:r>
      <w:r w:rsidR="00291A8F">
        <w:rPr>
          <w:rFonts w:ascii="Times New Roman" w:hAnsi="Times New Roman"/>
          <w:sz w:val="28"/>
          <w:szCs w:val="28"/>
        </w:rPr>
        <w:t xml:space="preserve"> 15</w:t>
      </w:r>
    </w:p>
    <w:p w14:paraId="6B811F6C" w14:textId="0A326A93" w:rsidR="007122CF" w:rsidRPr="00291A8F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nhóm:</w:t>
      </w:r>
      <w:r w:rsidR="00291A8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91A8F">
        <w:rPr>
          <w:rFonts w:ascii="Times New Roman" w:hAnsi="Times New Roman"/>
          <w:sz w:val="28"/>
          <w:szCs w:val="28"/>
        </w:rPr>
        <w:t>Nhóm</w:t>
      </w:r>
      <w:proofErr w:type="spellEnd"/>
      <w:r w:rsidR="00291A8F">
        <w:rPr>
          <w:rFonts w:ascii="Times New Roman" w:hAnsi="Times New Roman"/>
          <w:sz w:val="28"/>
          <w:szCs w:val="28"/>
        </w:rPr>
        <w:t xml:space="preserve"> 18</w:t>
      </w:r>
    </w:p>
    <w:p w14:paraId="539F58E3" w14:textId="77777777" w:rsidR="004543B4" w:rsidRDefault="004543B4" w:rsidP="004543B4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Họ và tên thành viên nhóm:</w:t>
      </w:r>
    </w:p>
    <w:p w14:paraId="735C359A" w14:textId="77777777" w:rsidR="00291A8F" w:rsidRDefault="00291A8F" w:rsidP="00291A8F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Kiều Đức Anh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| 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Mã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SV: </w:t>
      </w:r>
      <w:r w:rsidRPr="00B1229A">
        <w:rPr>
          <w:rFonts w:ascii="Times New Roman" w:eastAsia="Times New Roman" w:hAnsi="Times New Roman" w:cs="Times New Roman"/>
          <w:sz w:val="28"/>
          <w:szCs w:val="28"/>
        </w:rPr>
        <w:t>2020601000</w:t>
      </w:r>
    </w:p>
    <w:p w14:paraId="338154B3" w14:textId="77777777" w:rsidR="00291A8F" w:rsidRDefault="00291A8F" w:rsidP="00291A8F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Phạm Thái Dương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|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Mã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SV: </w:t>
      </w:r>
      <w:r w:rsidRPr="00B1229A">
        <w:rPr>
          <w:rFonts w:ascii="Times New Roman" w:eastAsia="Times New Roman" w:hAnsi="Times New Roman" w:cs="Times New Roman"/>
          <w:sz w:val="28"/>
          <w:szCs w:val="28"/>
        </w:rPr>
        <w:t>2020601136</w:t>
      </w:r>
    </w:p>
    <w:p w14:paraId="5F4EF6BA" w14:textId="581D21A8" w:rsidR="00291A8F" w:rsidRPr="00291A8F" w:rsidRDefault="00291A8F" w:rsidP="00291A8F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Nguyễn Thành Lâm</w:t>
      </w:r>
      <w:r>
        <w:rPr>
          <w:rFonts w:ascii="Times New Roman" w:eastAsia="Times New Roman" w:hAnsi="Times New Roman" w:cs="Times New Roman"/>
          <w:sz w:val="28"/>
          <w:szCs w:val="28"/>
        </w:rPr>
        <w:tab/>
        <w:t>|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Mã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SV: 2020601227</w:t>
      </w:r>
    </w:p>
    <w:p w14:paraId="2321D09D" w14:textId="758222C0" w:rsidR="004543B4" w:rsidRPr="00291A8F" w:rsidRDefault="004543B4" w:rsidP="007122CF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sản phẩm:</w:t>
      </w:r>
      <w:r w:rsidR="00291A8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91A8F">
        <w:rPr>
          <w:rFonts w:ascii="Times New Roman" w:eastAsia="Times New Roman" w:hAnsi="Times New Roman"/>
          <w:sz w:val="28"/>
          <w:szCs w:val="28"/>
        </w:rPr>
        <w:t>Xây</w:t>
      </w:r>
      <w:proofErr w:type="spellEnd"/>
      <w:r w:rsidR="00291A8F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291A8F">
        <w:rPr>
          <w:rFonts w:ascii="Times New Roman" w:eastAsia="Times New Roman" w:hAnsi="Times New Roman"/>
          <w:sz w:val="28"/>
          <w:szCs w:val="28"/>
        </w:rPr>
        <w:t>dựng</w:t>
      </w:r>
      <w:proofErr w:type="spellEnd"/>
      <w:r w:rsidR="00291A8F">
        <w:rPr>
          <w:rFonts w:ascii="Times New Roman" w:eastAsia="Times New Roman" w:hAnsi="Times New Roman"/>
          <w:sz w:val="28"/>
          <w:szCs w:val="28"/>
        </w:rPr>
        <w:t xml:space="preserve"> game “Pacman” </w:t>
      </w:r>
      <w:proofErr w:type="spellStart"/>
      <w:r w:rsidR="00291A8F">
        <w:rPr>
          <w:rFonts w:ascii="Times New Roman" w:eastAsia="Times New Roman" w:hAnsi="Times New Roman"/>
          <w:sz w:val="28"/>
          <w:szCs w:val="28"/>
        </w:rPr>
        <w:t>bằng</w:t>
      </w:r>
      <w:proofErr w:type="spellEnd"/>
      <w:r w:rsidR="00291A8F">
        <w:rPr>
          <w:rFonts w:ascii="Times New Roman" w:eastAsia="Times New Roman" w:hAnsi="Times New Roman"/>
          <w:sz w:val="28"/>
          <w:szCs w:val="28"/>
        </w:rPr>
        <w:t xml:space="preserve"> Unity</w:t>
      </w:r>
    </w:p>
    <w:p w14:paraId="634CC9D6" w14:textId="77777777" w:rsidR="007122CF" w:rsidRPr="00BF5B7E" w:rsidRDefault="007122CF" w:rsidP="007122CF">
      <w:pPr>
        <w:spacing w:after="0" w:line="23" w:lineRule="atLeast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</w:p>
    <w:p w14:paraId="13E7F66E" w14:textId="77777777" w:rsidR="004543B4" w:rsidRPr="00BF5B7E" w:rsidRDefault="004543B4" w:rsidP="004543B4">
      <w:pPr>
        <w:spacing w:after="0" w:line="360" w:lineRule="auto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5962FC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6pt;height:14.95pt" o:ole="">
            <v:imagedata r:id="rId5" o:title=""/>
          </v:shape>
          <o:OLEObject Type="Embed" ProgID="Equation.DSMT4" ShapeID="_x0000_i1025" DrawAspect="Content" ObjectID="_1755540080" r:id="rId6"/>
        </w:object>
      </w:r>
      <w:r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BF5B7E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101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2351"/>
        <w:gridCol w:w="1193"/>
        <w:gridCol w:w="3238"/>
        <w:gridCol w:w="1239"/>
        <w:gridCol w:w="1350"/>
      </w:tblGrid>
      <w:tr w:rsidR="004543B4" w:rsidRPr="0044110D" w14:paraId="4AAE22D8" w14:textId="77777777" w:rsidTr="00AF24BD">
        <w:trPr>
          <w:trHeight w:val="1587"/>
        </w:trPr>
        <w:tc>
          <w:tcPr>
            <w:tcW w:w="794" w:type="dxa"/>
            <w:shd w:val="clear" w:color="auto" w:fill="auto"/>
            <w:vAlign w:val="center"/>
          </w:tcPr>
          <w:p w14:paraId="44E58BB7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2351" w:type="dxa"/>
            <w:shd w:val="clear" w:color="auto" w:fill="auto"/>
            <w:vAlign w:val="center"/>
          </w:tcPr>
          <w:p w14:paraId="352DB656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/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Chuẩn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ầu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ra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học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phần</w:t>
            </w:r>
            <w:proofErr w:type="spellEnd"/>
          </w:p>
        </w:tc>
        <w:tc>
          <w:tcPr>
            <w:tcW w:w="4431" w:type="dxa"/>
            <w:gridSpan w:val="2"/>
            <w:shd w:val="clear" w:color="auto" w:fill="auto"/>
            <w:vAlign w:val="center"/>
          </w:tcPr>
          <w:p w14:paraId="35B8C654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chí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ánh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á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ản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phẩm</w:t>
            </w:r>
            <w:proofErr w:type="spellEnd"/>
          </w:p>
        </w:tc>
        <w:tc>
          <w:tcPr>
            <w:tcW w:w="1239" w:type="dxa"/>
            <w:shd w:val="clear" w:color="auto" w:fill="auto"/>
            <w:vAlign w:val="center"/>
          </w:tcPr>
          <w:p w14:paraId="0C9D4A21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ối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a</w:t>
            </w:r>
            <w:proofErr w:type="spellEnd"/>
          </w:p>
        </w:tc>
        <w:tc>
          <w:tcPr>
            <w:tcW w:w="1350" w:type="dxa"/>
            <w:shd w:val="clear" w:color="auto" w:fill="auto"/>
            <w:vAlign w:val="center"/>
          </w:tcPr>
          <w:p w14:paraId="09317DA7" w14:textId="77777777" w:rsidR="004543B4" w:rsidRPr="0044110D" w:rsidRDefault="004543B4" w:rsidP="00E82B12">
            <w:pPr>
              <w:spacing w:after="0" w:line="23" w:lineRule="atLeast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ánh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á</w:t>
            </w:r>
            <w:proofErr w:type="spellEnd"/>
          </w:p>
        </w:tc>
      </w:tr>
      <w:tr w:rsidR="00BF5B7E" w:rsidRPr="0044110D" w14:paraId="454B6630" w14:textId="77777777" w:rsidTr="00AF24BD">
        <w:tc>
          <w:tcPr>
            <w:tcW w:w="794" w:type="dxa"/>
            <w:shd w:val="clear" w:color="auto" w:fill="auto"/>
            <w:vAlign w:val="center"/>
          </w:tcPr>
          <w:p w14:paraId="157B94A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4101CE5D" w14:textId="141D240A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469061AE" w14:textId="7EC10CFA" w:rsidR="00BF5B7E" w:rsidRPr="00BF5B7E" w:rsidRDefault="00BF5B7E" w:rsidP="00AF24BD">
            <w:pPr>
              <w:spacing w:before="0" w:after="0" w:line="240" w:lineRule="auto"/>
              <w:ind w:firstLine="0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Giới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thiệu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công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cụ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rõ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ràng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, chi </w:t>
            </w:r>
            <w:proofErr w:type="spellStart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>tiết</w:t>
            </w:r>
            <w:proofErr w:type="spellEnd"/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</w:p>
          <w:p w14:paraId="7D569282" w14:textId="77777777" w:rsidR="00BF5B7E" w:rsidRPr="00BF5B7E" w:rsidRDefault="00BF5B7E" w:rsidP="00AF24BD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7D3F856D" w14:textId="3CFC5053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08EE9EB6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4A413BE2" w14:textId="77777777" w:rsidTr="00AF24BD">
        <w:tc>
          <w:tcPr>
            <w:tcW w:w="794" w:type="dxa"/>
            <w:shd w:val="clear" w:color="auto" w:fill="auto"/>
            <w:vAlign w:val="center"/>
          </w:tcPr>
          <w:p w14:paraId="789C108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16323999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1FD86B7D" w14:textId="514C7F6B" w:rsidR="00BF5B7E" w:rsidRPr="00BF5B7E" w:rsidRDefault="00BF5B7E" w:rsidP="00AF24BD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Xây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dựng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kịch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bả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sả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ẩm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đa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ương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iệ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logic,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ù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hợp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ính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khả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hi</w:t>
            </w:r>
            <w:proofErr w:type="spellEnd"/>
          </w:p>
        </w:tc>
        <w:tc>
          <w:tcPr>
            <w:tcW w:w="1239" w:type="dxa"/>
            <w:shd w:val="clear" w:color="auto" w:fill="auto"/>
            <w:vAlign w:val="center"/>
          </w:tcPr>
          <w:p w14:paraId="4CA06A22" w14:textId="1AD45C02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41147E6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524CB1F8" w14:textId="77777777" w:rsidTr="00AF24BD">
        <w:tc>
          <w:tcPr>
            <w:tcW w:w="794" w:type="dxa"/>
            <w:shd w:val="clear" w:color="auto" w:fill="auto"/>
            <w:vAlign w:val="center"/>
          </w:tcPr>
          <w:p w14:paraId="43A3357A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67476422" w14:textId="52936E8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38D94BE3" w14:textId="5034A933" w:rsidR="00BF5B7E" w:rsidRPr="00BF5B7E" w:rsidRDefault="00BF5B7E" w:rsidP="00AF24BD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Chuẩ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bị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xây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dựng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các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ài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nguyê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đa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ương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iệ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heo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kịch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bả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ù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hợp</w:t>
            </w:r>
            <w:proofErr w:type="spellEnd"/>
          </w:p>
        </w:tc>
        <w:tc>
          <w:tcPr>
            <w:tcW w:w="1239" w:type="dxa"/>
            <w:shd w:val="clear" w:color="auto" w:fill="auto"/>
            <w:vAlign w:val="center"/>
          </w:tcPr>
          <w:p w14:paraId="03410DA6" w14:textId="7D040389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71B54609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5B7E" w:rsidRPr="0044110D" w14:paraId="4406E5EB" w14:textId="77777777" w:rsidTr="00AF24BD">
        <w:tc>
          <w:tcPr>
            <w:tcW w:w="794" w:type="dxa"/>
            <w:shd w:val="clear" w:color="auto" w:fill="auto"/>
            <w:vAlign w:val="center"/>
          </w:tcPr>
          <w:p w14:paraId="63545AD2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362D216D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7C682517" w14:textId="3497F424" w:rsidR="00BF5B7E" w:rsidRPr="00BF5B7E" w:rsidRDefault="00BF5B7E" w:rsidP="00AF24BD">
            <w:pPr>
              <w:tabs>
                <w:tab w:val="center" w:pos="1276"/>
                <w:tab w:val="center" w:pos="5954"/>
              </w:tabs>
              <w:spacing w:after="0" w:line="240" w:lineRule="atLeast"/>
              <w:ind w:firstLine="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Xây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dựng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sả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ẩm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đa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ương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iệ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heo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kịch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bả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ài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nguyê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đã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chuẩ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bị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ích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hợp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thành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sả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phẩm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hoàn</w:t>
            </w:r>
            <w:proofErr w:type="spellEnd"/>
            <w:r w:rsidRPr="00BF5B7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F5B7E">
              <w:rPr>
                <w:rFonts w:ascii="Times New Roman" w:hAnsi="Times New Roman"/>
                <w:sz w:val="26"/>
                <w:szCs w:val="26"/>
              </w:rPr>
              <w:t>chỉnh</w:t>
            </w:r>
            <w:proofErr w:type="spellEnd"/>
          </w:p>
        </w:tc>
        <w:tc>
          <w:tcPr>
            <w:tcW w:w="1239" w:type="dxa"/>
            <w:shd w:val="clear" w:color="auto" w:fill="auto"/>
            <w:vAlign w:val="center"/>
          </w:tcPr>
          <w:p w14:paraId="4263E309" w14:textId="1E089E73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0D099788" w14:textId="77777777" w:rsidR="00BF5B7E" w:rsidRPr="0044110D" w:rsidRDefault="00BF5B7E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72C6B6DE" w14:textId="77777777" w:rsidTr="00AF24BD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B01260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  <w:proofErr w:type="spellEnd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ố</w:t>
            </w:r>
            <w:proofErr w:type="spellEnd"/>
          </w:p>
        </w:tc>
        <w:tc>
          <w:tcPr>
            <w:tcW w:w="12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2BDC5D1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5AADB5" w14:textId="77777777" w:rsidR="00D25179" w:rsidRPr="0044110D" w:rsidRDefault="00D25179" w:rsidP="00D25179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5179" w:rsidRPr="0044110D" w14:paraId="399D9815" w14:textId="77777777" w:rsidTr="00AF24BD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C6252BE" w14:textId="77777777" w:rsidR="00D25179" w:rsidRPr="0044110D" w:rsidRDefault="00D25179" w:rsidP="00D25179">
            <w:pPr>
              <w:spacing w:after="0" w:line="23" w:lineRule="atLeast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27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30D12AB" w14:textId="41A09D7B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</w:t>
            </w:r>
            <w:proofErr w:type="spellEnd"/>
            <w:proofErr w:type="gram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…..</w:t>
            </w:r>
            <w:proofErr w:type="spellStart"/>
            <w:proofErr w:type="gram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tháng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…..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ăm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 20</w:t>
            </w:r>
          </w:p>
          <w:p w14:paraId="57922D8B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1DEA1E6A" w14:textId="77777777" w:rsidR="00D25179" w:rsidRPr="0044110D" w:rsidRDefault="00D25179" w:rsidP="00D25179">
            <w:pPr>
              <w:spacing w:before="0" w:after="0" w:line="23" w:lineRule="atLeast"/>
              <w:ind w:firstLine="5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Ký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, 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ghi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rõ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họ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tên</w:t>
            </w:r>
            <w:proofErr w:type="spellEnd"/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)</w:t>
            </w:r>
          </w:p>
        </w:tc>
      </w:tr>
    </w:tbl>
    <w:p w14:paraId="14F94A2E" w14:textId="77777777" w:rsidR="00292550" w:rsidRDefault="0088000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549B038F" w14:textId="0B5359F4" w:rsidR="00113C31" w:rsidRPr="00AD4AFA" w:rsidRDefault="00292550" w:rsidP="00AD4AFA">
      <w:pPr>
        <w:ind w:left="5760" w:firstLine="0"/>
        <w:rPr>
          <w:rFonts w:ascii="Times New Roman" w:hAnsi="Times New Roman"/>
          <w:b/>
          <w:bCs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lang w:val="vi-VN"/>
        </w:rPr>
        <w:t xml:space="preserve">       TS.</w:t>
      </w:r>
      <w:r w:rsidR="00DB2667">
        <w:rPr>
          <w:rFonts w:ascii="Times New Roman" w:hAnsi="Times New Roman"/>
          <w:b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val="vi-VN"/>
        </w:rPr>
        <w:t>N</w:t>
      </w:r>
      <w:r w:rsidRPr="00880000">
        <w:rPr>
          <w:rFonts w:ascii="Times New Roman" w:hAnsi="Times New Roman"/>
          <w:b/>
          <w:bCs/>
          <w:sz w:val="28"/>
          <w:szCs w:val="28"/>
          <w:lang w:val="vi-VN"/>
        </w:rPr>
        <w:t>guyễn Văn Tỉn</w:t>
      </w:r>
      <w:r w:rsidR="00AD4AFA">
        <w:rPr>
          <w:rFonts w:ascii="Times New Roman" w:hAnsi="Times New Roman"/>
          <w:b/>
          <w:bCs/>
          <w:sz w:val="28"/>
          <w:szCs w:val="28"/>
        </w:rPr>
        <w:t>h</w:t>
      </w:r>
      <w:r w:rsidR="00113C31">
        <w:tab/>
      </w:r>
      <w:r w:rsidR="009B7AAA">
        <w:rPr>
          <w:rFonts w:ascii="Times New Roman" w:hAnsi="Times New Roman"/>
          <w:b/>
          <w:i/>
          <w:sz w:val="28"/>
          <w:szCs w:val="28"/>
        </w:rPr>
        <w:t xml:space="preserve"> </w:t>
      </w:r>
    </w:p>
    <w:sectPr w:rsidR="00113C31" w:rsidRPr="00AD4AFA" w:rsidSect="00880000">
      <w:pgSz w:w="11907" w:h="16839" w:code="9"/>
      <w:pgMar w:top="540" w:right="851" w:bottom="54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C26169"/>
    <w:multiLevelType w:val="hybridMultilevel"/>
    <w:tmpl w:val="863E8AE0"/>
    <w:lvl w:ilvl="0" w:tplc="9992DAC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1169818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43B4"/>
    <w:rsid w:val="00113C31"/>
    <w:rsid w:val="00272D83"/>
    <w:rsid w:val="00291A8F"/>
    <w:rsid w:val="00292550"/>
    <w:rsid w:val="002B5540"/>
    <w:rsid w:val="004543B4"/>
    <w:rsid w:val="0057163D"/>
    <w:rsid w:val="005E691F"/>
    <w:rsid w:val="0060154B"/>
    <w:rsid w:val="007122CF"/>
    <w:rsid w:val="00880000"/>
    <w:rsid w:val="008B1CF4"/>
    <w:rsid w:val="009B7AAA"/>
    <w:rsid w:val="00AD4AFA"/>
    <w:rsid w:val="00AF24BD"/>
    <w:rsid w:val="00B50214"/>
    <w:rsid w:val="00B644AD"/>
    <w:rsid w:val="00BF5B7E"/>
    <w:rsid w:val="00D25179"/>
    <w:rsid w:val="00DB2667"/>
    <w:rsid w:val="00E04F93"/>
    <w:rsid w:val="00E11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C87A3E"/>
  <w15:docId w15:val="{CEFCDC4F-75A4-4654-BC25-28485AF4F7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43B4"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1A8F"/>
    <w:pPr>
      <w:spacing w:before="0" w:after="160" w:line="259" w:lineRule="auto"/>
      <w:ind w:left="720" w:firstLine="0"/>
      <w:contextualSpacing/>
      <w:jc w:val="left"/>
    </w:pPr>
    <w:rPr>
      <w:rFonts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3673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71</Words>
  <Characters>98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guyễn Thành Lâm</cp:lastModifiedBy>
  <cp:revision>7</cp:revision>
  <dcterms:created xsi:type="dcterms:W3CDTF">2023-08-20T15:06:00Z</dcterms:created>
  <dcterms:modified xsi:type="dcterms:W3CDTF">2023-09-06T14:15:00Z</dcterms:modified>
</cp:coreProperties>
</file>